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3A0CFD" w:rsidRDefault="00E81BE5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>AP Calculus AB</w:t>
      </w:r>
      <w:r w:rsidRPr="003A0CFD">
        <w:rPr>
          <w:rFonts w:ascii="Times New Roman" w:hAnsi="Times New Roman" w:cs="Times New Roman"/>
          <w:sz w:val="24"/>
          <w:szCs w:val="24"/>
        </w:rPr>
        <w:tab/>
      </w:r>
      <w:r w:rsidRPr="003A0CFD">
        <w:rPr>
          <w:rFonts w:ascii="Times New Roman" w:hAnsi="Times New Roman" w:cs="Times New Roman"/>
          <w:sz w:val="24"/>
          <w:szCs w:val="24"/>
        </w:rPr>
        <w:tab/>
      </w:r>
      <w:r w:rsidRPr="003A0CFD">
        <w:rPr>
          <w:rFonts w:ascii="Times New Roman" w:hAnsi="Times New Roman" w:cs="Times New Roman"/>
          <w:sz w:val="24"/>
          <w:szCs w:val="24"/>
        </w:rPr>
        <w:tab/>
      </w:r>
      <w:r w:rsidRPr="003A0CFD">
        <w:rPr>
          <w:rFonts w:ascii="Times New Roman" w:hAnsi="Times New Roman" w:cs="Times New Roman"/>
          <w:sz w:val="24"/>
          <w:szCs w:val="24"/>
        </w:rPr>
        <w:tab/>
      </w:r>
      <w:r w:rsidRPr="003A0CFD">
        <w:rPr>
          <w:rFonts w:ascii="Times New Roman" w:hAnsi="Times New Roman" w:cs="Times New Roman"/>
          <w:sz w:val="24"/>
          <w:szCs w:val="24"/>
        </w:rPr>
        <w:tab/>
      </w:r>
      <w:r w:rsidRPr="003A0CFD">
        <w:rPr>
          <w:rFonts w:ascii="Times New Roman" w:hAnsi="Times New Roman" w:cs="Times New Roman"/>
          <w:sz w:val="24"/>
          <w:szCs w:val="24"/>
        </w:rPr>
        <w:tab/>
      </w:r>
      <w:r w:rsidR="003A0CFD">
        <w:rPr>
          <w:rFonts w:ascii="Times New Roman" w:hAnsi="Times New Roman" w:cs="Times New Roman"/>
          <w:sz w:val="24"/>
          <w:szCs w:val="24"/>
        </w:rPr>
        <w:tab/>
      </w:r>
      <w:r w:rsidR="003A0CFD">
        <w:rPr>
          <w:rFonts w:ascii="Times New Roman" w:hAnsi="Times New Roman" w:cs="Times New Roman"/>
          <w:sz w:val="24"/>
          <w:szCs w:val="24"/>
        </w:rPr>
        <w:tab/>
      </w:r>
      <w:r w:rsidR="003A0CFD">
        <w:rPr>
          <w:rFonts w:ascii="Times New Roman" w:hAnsi="Times New Roman" w:cs="Times New Roman"/>
          <w:sz w:val="24"/>
          <w:szCs w:val="24"/>
        </w:rPr>
        <w:tab/>
      </w:r>
      <w:r w:rsidR="003A0CFD">
        <w:rPr>
          <w:rFonts w:ascii="Times New Roman" w:hAnsi="Times New Roman" w:cs="Times New Roman"/>
          <w:sz w:val="24"/>
          <w:szCs w:val="24"/>
        </w:rPr>
        <w:tab/>
      </w:r>
      <w:r w:rsidR="003A0CFD">
        <w:rPr>
          <w:rFonts w:ascii="Times New Roman" w:hAnsi="Times New Roman" w:cs="Times New Roman"/>
          <w:sz w:val="24"/>
          <w:szCs w:val="24"/>
        </w:rPr>
        <w:tab/>
      </w:r>
      <w:r w:rsidR="003A0CFD">
        <w:rPr>
          <w:rFonts w:ascii="Times New Roman" w:hAnsi="Times New Roman" w:cs="Times New Roman"/>
          <w:sz w:val="24"/>
          <w:szCs w:val="24"/>
        </w:rPr>
        <w:tab/>
      </w:r>
      <w:r w:rsidRPr="003A0CFD">
        <w:rPr>
          <w:rFonts w:ascii="Times New Roman" w:hAnsi="Times New Roman" w:cs="Times New Roman"/>
          <w:sz w:val="24"/>
          <w:szCs w:val="24"/>
        </w:rPr>
        <w:t>Name_____</w:t>
      </w:r>
      <w:r w:rsidR="003A0CFD">
        <w:rPr>
          <w:rFonts w:ascii="Times New Roman" w:hAnsi="Times New Roman" w:cs="Times New Roman"/>
          <w:sz w:val="24"/>
          <w:szCs w:val="24"/>
        </w:rPr>
        <w:t>_____________________________</w:t>
      </w:r>
    </w:p>
    <w:p w:rsidR="00E81BE5" w:rsidRDefault="003A0CFD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sson </w:t>
      </w:r>
      <w:r w:rsidR="00E81BE5" w:rsidRPr="003A0CFD">
        <w:rPr>
          <w:rFonts w:ascii="Times New Roman" w:hAnsi="Times New Roman" w:cs="Times New Roman"/>
          <w:sz w:val="24"/>
          <w:szCs w:val="24"/>
        </w:rPr>
        <w:t>3-4</w:t>
      </w:r>
      <w:r>
        <w:rPr>
          <w:rFonts w:ascii="Times New Roman" w:hAnsi="Times New Roman" w:cs="Times New Roman"/>
          <w:sz w:val="24"/>
          <w:szCs w:val="24"/>
        </w:rPr>
        <w:t>:</w:t>
      </w:r>
      <w:r w:rsidR="00E81BE5" w:rsidRPr="003A0CFD">
        <w:rPr>
          <w:rFonts w:ascii="Times New Roman" w:hAnsi="Times New Roman" w:cs="Times New Roman"/>
          <w:sz w:val="24"/>
          <w:szCs w:val="24"/>
        </w:rPr>
        <w:t xml:space="preserve"> </w:t>
      </w:r>
      <w:r w:rsidR="00E81BE5" w:rsidRPr="003A0CFD">
        <w:rPr>
          <w:rFonts w:ascii="Times New Roman" w:hAnsi="Times New Roman" w:cs="Times New Roman"/>
          <w:i/>
          <w:sz w:val="24"/>
          <w:szCs w:val="24"/>
        </w:rPr>
        <w:t>Velocity and Other Rates of Change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ate _________________________________</w:t>
      </w:r>
    </w:p>
    <w:p w:rsidR="003A0CFD" w:rsidRPr="003A0CFD" w:rsidRDefault="003A0CFD" w:rsidP="003A0CFD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3A0CFD" w:rsidRPr="003A0CFD" w:rsidRDefault="003A0CFD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A0CFD">
        <w:rPr>
          <w:rFonts w:ascii="Times New Roman" w:hAnsi="Times New Roman" w:cs="Times New Roman"/>
          <w:b/>
          <w:sz w:val="24"/>
          <w:szCs w:val="24"/>
        </w:rPr>
        <w:t>Learning Goal:</w:t>
      </w:r>
    </w:p>
    <w:p w:rsidR="00E81BE5" w:rsidRPr="003A0CFD" w:rsidRDefault="00E81BE5" w:rsidP="003A0CFD">
      <w:pPr>
        <w:pStyle w:val="NoSpacing"/>
        <w:contextualSpacing/>
        <w:rPr>
          <w:rFonts w:ascii="Times New Roman" w:hAnsi="Times New Roman" w:cs="Times New Roman"/>
          <w:sz w:val="10"/>
          <w:szCs w:val="24"/>
        </w:rPr>
      </w:pPr>
    </w:p>
    <w:p w:rsidR="00E81BE5" w:rsidRPr="003A0CFD" w:rsidRDefault="00E81BE5" w:rsidP="003A0CFD">
      <w:pPr>
        <w:pStyle w:val="NoSpacing"/>
        <w:numPr>
          <w:ilvl w:val="0"/>
          <w:numId w:val="1"/>
        </w:numPr>
        <w:contextualSpacing/>
        <w:rPr>
          <w:rFonts w:ascii="Times New Roman" w:hAnsi="Times New Roman" w:cs="Times New Roman"/>
          <w:i/>
          <w:sz w:val="24"/>
          <w:szCs w:val="24"/>
        </w:rPr>
      </w:pPr>
      <w:r w:rsidRPr="003A0CFD">
        <w:rPr>
          <w:rFonts w:ascii="Times New Roman" w:hAnsi="Times New Roman" w:cs="Times New Roman"/>
          <w:i/>
          <w:sz w:val="24"/>
          <w:szCs w:val="24"/>
        </w:rPr>
        <w:t>I can use derivatives to analyze straight line motion and solve other problems involving rates of change.</w:t>
      </w:r>
    </w:p>
    <w:p w:rsidR="00E81BE5" w:rsidRPr="003A0CFD" w:rsidRDefault="00E81BE5" w:rsidP="003A0CFD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370912" w:rsidRPr="003A0CFD" w:rsidRDefault="00E81BE5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>The below graph models the height over time of</w:t>
      </w:r>
      <w:r w:rsidR="00CB08CB">
        <w:rPr>
          <w:rFonts w:ascii="Times New Roman" w:hAnsi="Times New Roman" w:cs="Times New Roman"/>
          <w:sz w:val="24"/>
          <w:szCs w:val="24"/>
        </w:rPr>
        <w:t xml:space="preserve"> a pumpkin</w:t>
      </w:r>
      <w:r w:rsidRPr="003A0CFD">
        <w:rPr>
          <w:rFonts w:ascii="Times New Roman" w:hAnsi="Times New Roman" w:cs="Times New Roman"/>
          <w:sz w:val="24"/>
          <w:szCs w:val="24"/>
        </w:rPr>
        <w:t xml:space="preserve"> that was launched straight up into the air</w:t>
      </w:r>
      <w:r w:rsidR="00370912" w:rsidRPr="003A0CF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70912" w:rsidRPr="003A0CFD" w:rsidRDefault="00370912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89535</wp:posOffset>
            </wp:positionV>
            <wp:extent cx="2667000" cy="2609850"/>
            <wp:effectExtent l="19050" t="0" r="0" b="0"/>
            <wp:wrapTight wrapText="bothSides">
              <wp:wrapPolygon edited="0">
                <wp:start x="-154" y="0"/>
                <wp:lineTo x="-154" y="21442"/>
                <wp:lineTo x="21600" y="21442"/>
                <wp:lineTo x="21600" y="0"/>
                <wp:lineTo x="-154" y="0"/>
              </wp:wrapPolygon>
            </wp:wrapTight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t="8667" r="6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A0CFD">
        <w:rPr>
          <w:rFonts w:ascii="Times New Roman" w:hAnsi="Times New Roman" w:cs="Times New Roman"/>
          <w:sz w:val="24"/>
          <w:szCs w:val="24"/>
        </w:rPr>
        <w:t xml:space="preserve">The equation for the graph is </w:t>
      </w:r>
      <w:r w:rsidRPr="003A0CFD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20.25pt" o:ole="">
            <v:imagedata r:id="rId6" o:title=""/>
          </v:shape>
          <o:OLEObject Type="Embed" ProgID="Equation.DSMT4" ShapeID="_x0000_i1025" DrawAspect="Content" ObjectID="_1539490686" r:id="rId7"/>
        </w:object>
      </w:r>
      <w:r w:rsidRPr="003A0CFD">
        <w:rPr>
          <w:rFonts w:ascii="Times New Roman" w:hAnsi="Times New Roman" w:cs="Times New Roman"/>
          <w:sz w:val="24"/>
          <w:szCs w:val="24"/>
        </w:rPr>
        <w:t>.</w:t>
      </w:r>
    </w:p>
    <w:p w:rsidR="00370912" w:rsidRPr="00CB08CB" w:rsidRDefault="00370912" w:rsidP="003A0CFD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</w:p>
    <w:p w:rsidR="00370912" w:rsidRPr="003A0CFD" w:rsidRDefault="00370912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>1.</w:t>
      </w:r>
      <w:r w:rsidRPr="003A0CFD">
        <w:rPr>
          <w:rFonts w:ascii="Times New Roman" w:hAnsi="Times New Roman" w:cs="Times New Roman"/>
          <w:sz w:val="24"/>
          <w:szCs w:val="24"/>
        </w:rPr>
        <w:tab/>
        <w:t xml:space="preserve">Find </w:t>
      </w:r>
      <w:r w:rsidRPr="003A0CFD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026" type="#_x0000_t75" style="width:26.25pt;height:20.25pt" o:ole="">
            <v:imagedata r:id="rId8" o:title=""/>
          </v:shape>
          <o:OLEObject Type="Embed" ProgID="Equation.DSMT4" ShapeID="_x0000_i1026" DrawAspect="Content" ObjectID="_1539490687" r:id="rId9"/>
        </w:object>
      </w:r>
      <w:r w:rsidRPr="003A0CFD">
        <w:rPr>
          <w:rFonts w:ascii="Times New Roman" w:hAnsi="Times New Roman" w:cs="Times New Roman"/>
          <w:sz w:val="24"/>
          <w:szCs w:val="24"/>
        </w:rPr>
        <w:t>.  Label your answer with units.</w:t>
      </w:r>
    </w:p>
    <w:p w:rsidR="00370912" w:rsidRPr="003A0CFD" w:rsidRDefault="00370912" w:rsidP="003A0CFD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>What does your answer mean in the context of the problem?</w:t>
      </w:r>
    </w:p>
    <w:p w:rsidR="00370912" w:rsidRPr="003A0CFD" w:rsidRDefault="00370912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ab/>
      </w:r>
    </w:p>
    <w:p w:rsidR="00370912" w:rsidRPr="003A0CFD" w:rsidRDefault="00370912" w:rsidP="003A0CFD">
      <w:pPr>
        <w:pStyle w:val="NoSpacing"/>
        <w:contextualSpacing/>
        <w:rPr>
          <w:rFonts w:ascii="Times New Roman" w:hAnsi="Times New Roman" w:cs="Times New Roman"/>
          <w:position w:val="-14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ab/>
      </w:r>
      <w:r w:rsidRPr="003A0CFD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27" type="#_x0000_t75" style="width:36pt;height:20.25pt" o:ole="">
            <v:imagedata r:id="rId10" o:title=""/>
          </v:shape>
          <o:OLEObject Type="Embed" ProgID="Equation.DSMT4" ShapeID="_x0000_i1027" DrawAspect="Content" ObjectID="_1539490688" r:id="rId11"/>
        </w:object>
      </w:r>
    </w:p>
    <w:p w:rsidR="00EC59EE" w:rsidRPr="003A0CFD" w:rsidRDefault="00EC59E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70912" w:rsidRPr="003A0CFD" w:rsidRDefault="00370912" w:rsidP="003A0CFD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ab/>
      </w:r>
      <w:r w:rsidRPr="003A0CFD">
        <w:rPr>
          <w:rFonts w:ascii="Times New Roman" w:hAnsi="Times New Roman" w:cs="Times New Roman"/>
          <w:i/>
          <w:sz w:val="24"/>
          <w:szCs w:val="24"/>
        </w:rPr>
        <w:t>Which means . . .</w:t>
      </w:r>
    </w:p>
    <w:p w:rsidR="00370912" w:rsidRPr="003A0CFD" w:rsidRDefault="00370912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C59EE" w:rsidRPr="003A0CFD" w:rsidRDefault="00EC59E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70912" w:rsidRPr="003A0CFD" w:rsidRDefault="00370912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>2.</w:t>
      </w:r>
      <w:r w:rsidRPr="003A0CFD">
        <w:rPr>
          <w:rFonts w:ascii="Times New Roman" w:hAnsi="Times New Roman" w:cs="Times New Roman"/>
          <w:sz w:val="24"/>
          <w:szCs w:val="24"/>
        </w:rPr>
        <w:tab/>
        <w:t xml:space="preserve">Find </w:t>
      </w:r>
      <w:r w:rsidRPr="003A0CFD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28" type="#_x0000_t75" style="width:30pt;height:20.25pt" o:ole="">
            <v:imagedata r:id="rId12" o:title=""/>
          </v:shape>
          <o:OLEObject Type="Embed" ProgID="Equation.DSMT4" ShapeID="_x0000_i1028" DrawAspect="Content" ObjectID="_1539490689" r:id="rId13"/>
        </w:object>
      </w:r>
      <w:r w:rsidRPr="003A0CFD">
        <w:rPr>
          <w:rFonts w:ascii="Times New Roman" w:hAnsi="Times New Roman" w:cs="Times New Roman"/>
          <w:sz w:val="24"/>
          <w:szCs w:val="24"/>
        </w:rPr>
        <w:t>.  Label your answer with units.</w:t>
      </w:r>
    </w:p>
    <w:p w:rsidR="00370912" w:rsidRPr="003A0CFD" w:rsidRDefault="00370912" w:rsidP="003A0CFD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>What does your answer mean in the context of the problem?</w:t>
      </w:r>
    </w:p>
    <w:p w:rsidR="00370912" w:rsidRPr="003A0CFD" w:rsidRDefault="00370912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C59EE" w:rsidRPr="003A0CFD" w:rsidRDefault="00EC59E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ab/>
      </w:r>
      <w:r w:rsidR="00E541E8" w:rsidRPr="003A0CFD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41" type="#_x0000_t75" style="width:36.75pt;height:20.25pt" o:ole="">
            <v:imagedata r:id="rId14" o:title=""/>
          </v:shape>
          <o:OLEObject Type="Embed" ProgID="Equation.DSMT4" ShapeID="_x0000_i1041" DrawAspect="Content" ObjectID="_1539490690" r:id="rId15"/>
        </w:object>
      </w:r>
    </w:p>
    <w:p w:rsidR="00EC59EE" w:rsidRPr="003A0CFD" w:rsidRDefault="00370912" w:rsidP="003A0CFD">
      <w:pPr>
        <w:pStyle w:val="NoSpacing"/>
        <w:contextualSpacing/>
        <w:rPr>
          <w:rFonts w:ascii="Times New Roman" w:hAnsi="Times New Roman" w:cs="Times New Roman"/>
          <w:position w:val="-14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ab/>
      </w:r>
      <w:r w:rsidRPr="003A0CFD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30" type="#_x0000_t75" style="width:39pt;height:20.25pt" o:ole="">
            <v:imagedata r:id="rId16" o:title=""/>
          </v:shape>
          <o:OLEObject Type="Embed" ProgID="Equation.DSMT4" ShapeID="_x0000_i1030" DrawAspect="Content" ObjectID="_1539490691" r:id="rId17"/>
        </w:object>
      </w:r>
    </w:p>
    <w:p w:rsidR="00EC59EE" w:rsidRPr="003A0CFD" w:rsidRDefault="00EC59EE" w:rsidP="003A0CFD">
      <w:pPr>
        <w:pStyle w:val="NoSpacing"/>
        <w:contextualSpacing/>
        <w:rPr>
          <w:rFonts w:ascii="Times New Roman" w:hAnsi="Times New Roman" w:cs="Times New Roman"/>
          <w:position w:val="-14"/>
          <w:sz w:val="24"/>
          <w:szCs w:val="24"/>
        </w:rPr>
      </w:pPr>
    </w:p>
    <w:p w:rsidR="00370912" w:rsidRPr="003A0CFD" w:rsidRDefault="00370912" w:rsidP="003A0CFD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ab/>
      </w:r>
      <w:r w:rsidRPr="003A0CFD">
        <w:rPr>
          <w:rFonts w:ascii="Times New Roman" w:hAnsi="Times New Roman" w:cs="Times New Roman"/>
          <w:i/>
          <w:sz w:val="24"/>
          <w:szCs w:val="24"/>
        </w:rPr>
        <w:t>Which means . . .</w:t>
      </w:r>
    </w:p>
    <w:p w:rsidR="00370912" w:rsidRPr="003A0CFD" w:rsidRDefault="00370912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C59EE" w:rsidRPr="003A0CFD" w:rsidRDefault="00EC59E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70912" w:rsidRPr="003A0CFD" w:rsidRDefault="00370912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70912" w:rsidRPr="003A0CFD" w:rsidRDefault="00CB08CB" w:rsidP="003A0CF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 </w:t>
      </w:r>
      <w:r w:rsidR="00370912" w:rsidRPr="003A0CFD">
        <w:rPr>
          <w:rFonts w:ascii="Times New Roman" w:hAnsi="Times New Roman" w:cs="Times New Roman"/>
          <w:sz w:val="24"/>
          <w:szCs w:val="24"/>
        </w:rPr>
        <w:t xml:space="preserve">Find </w:t>
      </w:r>
      <w:r w:rsidR="00370912" w:rsidRPr="003A0CFD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31" type="#_x0000_t75" style="width:30.75pt;height:20.25pt" o:ole="">
            <v:imagedata r:id="rId18" o:title=""/>
          </v:shape>
          <o:OLEObject Type="Embed" ProgID="Equation.DSMT4" ShapeID="_x0000_i1031" DrawAspect="Content" ObjectID="_1539490692" r:id="rId19"/>
        </w:object>
      </w:r>
      <w:r w:rsidR="00370912" w:rsidRPr="003A0CFD">
        <w:rPr>
          <w:rFonts w:ascii="Times New Roman" w:hAnsi="Times New Roman" w:cs="Times New Roman"/>
          <w:sz w:val="24"/>
          <w:szCs w:val="24"/>
        </w:rPr>
        <w:t>.  Label your answer with units.  What does your answer mean in the context of the problem?</w:t>
      </w:r>
    </w:p>
    <w:p w:rsidR="00370912" w:rsidRPr="003A0CFD" w:rsidRDefault="00370912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C59EE" w:rsidRPr="003A0CFD" w:rsidRDefault="00EC59E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ab/>
      </w:r>
      <w:r w:rsidR="00E541E8" w:rsidRPr="003A0CFD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43" type="#_x0000_t75" style="width:39pt;height:20.25pt" o:ole="">
            <v:imagedata r:id="rId20" o:title=""/>
          </v:shape>
          <o:OLEObject Type="Embed" ProgID="Equation.DSMT4" ShapeID="_x0000_i1043" DrawAspect="Content" ObjectID="_1539490693" r:id="rId21"/>
        </w:object>
      </w:r>
    </w:p>
    <w:p w:rsidR="00370912" w:rsidRPr="003A0CFD" w:rsidRDefault="00370912" w:rsidP="003A0CFD">
      <w:pPr>
        <w:pStyle w:val="NoSpacing"/>
        <w:contextualSpacing/>
        <w:rPr>
          <w:rFonts w:ascii="Times New Roman" w:hAnsi="Times New Roman" w:cs="Times New Roman"/>
          <w:position w:val="-14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ab/>
      </w:r>
      <w:r w:rsidRPr="003A0CFD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033" type="#_x0000_t75" style="width:41.25pt;height:20.25pt" o:ole="">
            <v:imagedata r:id="rId22" o:title=""/>
          </v:shape>
          <o:OLEObject Type="Embed" ProgID="Equation.DSMT4" ShapeID="_x0000_i1033" DrawAspect="Content" ObjectID="_1539490694" r:id="rId23"/>
        </w:object>
      </w:r>
    </w:p>
    <w:p w:rsidR="00EC59EE" w:rsidRPr="003A0CFD" w:rsidRDefault="00EC59E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70912" w:rsidRPr="003A0CFD" w:rsidRDefault="00370912" w:rsidP="003A0CFD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ab/>
      </w:r>
      <w:r w:rsidRPr="003A0CFD">
        <w:rPr>
          <w:rFonts w:ascii="Times New Roman" w:hAnsi="Times New Roman" w:cs="Times New Roman"/>
          <w:i/>
          <w:sz w:val="24"/>
          <w:szCs w:val="24"/>
        </w:rPr>
        <w:t>Which means . . .</w:t>
      </w:r>
    </w:p>
    <w:p w:rsidR="00EC59EE" w:rsidRPr="003A0CFD" w:rsidRDefault="00EC59EE" w:rsidP="003A0CFD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EC59EE" w:rsidRPr="003A0CFD" w:rsidRDefault="00EC59EE" w:rsidP="003A0CFD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370912" w:rsidRPr="003A0CFD" w:rsidRDefault="00757387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A0CFD">
        <w:rPr>
          <w:rFonts w:ascii="Times New Roman" w:hAnsi="Times New Roman" w:cs="Times New Roman"/>
          <w:b/>
          <w:sz w:val="24"/>
          <w:szCs w:val="24"/>
        </w:rPr>
        <w:t>Notes:</w:t>
      </w:r>
    </w:p>
    <w:p w:rsidR="00757387" w:rsidRPr="003A0CFD" w:rsidRDefault="00757387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757387" w:rsidRPr="003A0CFD" w:rsidRDefault="00757387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757387" w:rsidRPr="003A0CFD" w:rsidRDefault="00757387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EC59EE" w:rsidRPr="003A0CFD" w:rsidRDefault="00EC59EE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EC59EE" w:rsidRDefault="00EC59EE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5927A3" w:rsidRDefault="005927A3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5927A3" w:rsidRDefault="005927A3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5927A3" w:rsidRDefault="005927A3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5927A3" w:rsidRDefault="005927A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OVER </w:t>
      </w:r>
      <w:r w:rsidRPr="005927A3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5927A3" w:rsidRPr="005927A3" w:rsidRDefault="005927A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age 2</w:t>
      </w:r>
    </w:p>
    <w:p w:rsidR="00757387" w:rsidRPr="003A0CFD" w:rsidRDefault="00757387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370912" w:rsidRPr="003A0CFD" w:rsidRDefault="00E541E8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.75pt;margin-top:-2.25pt;width:534pt;height:0;z-index:251659264" o:connectortype="straight" strokeweight="1.5pt">
            <v:stroke dashstyle="dashDot"/>
          </v:shape>
        </w:pict>
      </w:r>
      <w:r w:rsidR="005927A3">
        <w:rPr>
          <w:rFonts w:ascii="Times New Roman" w:hAnsi="Times New Roman" w:cs="Times New Roman"/>
          <w:b/>
          <w:sz w:val="24"/>
          <w:szCs w:val="24"/>
          <w:u w:val="single"/>
        </w:rPr>
        <w:t>Important</w:t>
      </w:r>
      <w:r w:rsidR="00757387" w:rsidRPr="003A0CFD">
        <w:rPr>
          <w:rFonts w:ascii="Times New Roman" w:hAnsi="Times New Roman" w:cs="Times New Roman"/>
          <w:b/>
          <w:sz w:val="24"/>
          <w:szCs w:val="24"/>
          <w:u w:val="single"/>
        </w:rPr>
        <w:t xml:space="preserve"> Vocabulary:</w:t>
      </w:r>
    </w:p>
    <w:p w:rsidR="00757387" w:rsidRPr="003A0CFD" w:rsidRDefault="0075738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57387" w:rsidRPr="003A0CFD" w:rsidRDefault="00757387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A0CFD">
        <w:rPr>
          <w:rFonts w:ascii="Times New Roman" w:hAnsi="Times New Roman" w:cs="Times New Roman"/>
          <w:b/>
          <w:sz w:val="24"/>
          <w:szCs w:val="24"/>
        </w:rPr>
        <w:t>Displacement</w:t>
      </w:r>
      <w:r w:rsidR="00682969" w:rsidRPr="003A0CF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82969" w:rsidRPr="003A0CFD">
        <w:rPr>
          <w:rFonts w:ascii="Times New Roman" w:hAnsi="Times New Roman" w:cs="Times New Roman"/>
          <w:sz w:val="24"/>
          <w:szCs w:val="24"/>
        </w:rPr>
        <w:t>- the amount of movement of an object measured in a particular direction</w:t>
      </w:r>
    </w:p>
    <w:p w:rsidR="00757387" w:rsidRPr="003A0CFD" w:rsidRDefault="00757387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75738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b/>
          <w:sz w:val="24"/>
          <w:szCs w:val="24"/>
        </w:rPr>
        <w:t>Average Velocity</w:t>
      </w:r>
      <w:r w:rsidR="00682969" w:rsidRPr="003A0CFD">
        <w:rPr>
          <w:rFonts w:ascii="Times New Roman" w:hAnsi="Times New Roman" w:cs="Times New Roman"/>
          <w:b/>
          <w:sz w:val="24"/>
          <w:szCs w:val="24"/>
        </w:rPr>
        <w:t xml:space="preserve"> - </w:t>
      </w:r>
      <w:r w:rsidR="00682969" w:rsidRPr="003A0CFD">
        <w:rPr>
          <w:rFonts w:ascii="Times New Roman" w:hAnsi="Times New Roman" w:cs="Times New Roman"/>
          <w:b/>
          <w:position w:val="-24"/>
          <w:sz w:val="24"/>
          <w:szCs w:val="24"/>
        </w:rPr>
        <w:object w:dxaOrig="1380" w:dyaOrig="620">
          <v:shape id="_x0000_i1034" type="#_x0000_t75" style="width:69pt;height:30.75pt" o:ole="">
            <v:imagedata r:id="rId24" o:title=""/>
          </v:shape>
          <o:OLEObject Type="Embed" ProgID="Equation.DSMT4" ShapeID="_x0000_i1034" DrawAspect="Content" ObjectID="_1539490695" r:id="rId25"/>
        </w:object>
      </w:r>
      <w:r w:rsidR="00682969" w:rsidRPr="003A0CFD">
        <w:rPr>
          <w:rFonts w:ascii="Times New Roman" w:hAnsi="Times New Roman" w:cs="Times New Roman"/>
          <w:b/>
          <w:sz w:val="24"/>
          <w:szCs w:val="24"/>
        </w:rPr>
        <w:t xml:space="preserve">; </w:t>
      </w:r>
      <w:r w:rsidR="00682969" w:rsidRPr="003A0CFD">
        <w:rPr>
          <w:rFonts w:ascii="Times New Roman" w:hAnsi="Times New Roman" w:cs="Times New Roman"/>
          <w:sz w:val="24"/>
          <w:szCs w:val="24"/>
        </w:rPr>
        <w:t xml:space="preserve">graphically represented by a </w:t>
      </w:r>
      <w:r w:rsidR="00682969" w:rsidRPr="005927A3">
        <w:rPr>
          <w:rFonts w:ascii="Times New Roman" w:hAnsi="Times New Roman" w:cs="Times New Roman"/>
          <w:i/>
          <w:sz w:val="24"/>
          <w:szCs w:val="24"/>
        </w:rPr>
        <w:t>secant</w:t>
      </w:r>
      <w:r w:rsidR="00682969" w:rsidRPr="003A0CFD">
        <w:rPr>
          <w:rFonts w:ascii="Times New Roman" w:hAnsi="Times New Roman" w:cs="Times New Roman"/>
          <w:sz w:val="24"/>
          <w:szCs w:val="24"/>
        </w:rPr>
        <w:t xml:space="preserve"> line; note that when we simply say </w:t>
      </w:r>
    </w:p>
    <w:p w:rsidR="00757387" w:rsidRPr="003A0CFD" w:rsidRDefault="00682969" w:rsidP="003A0CFD">
      <w:pPr>
        <w:pStyle w:val="NoSpacing"/>
        <w:ind w:left="198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 xml:space="preserve">“velocity”, the assumption is we are referring to </w:t>
      </w:r>
      <w:r w:rsidRPr="005927A3">
        <w:rPr>
          <w:rFonts w:ascii="Times New Roman" w:hAnsi="Times New Roman" w:cs="Times New Roman"/>
          <w:i/>
          <w:sz w:val="24"/>
          <w:szCs w:val="24"/>
        </w:rPr>
        <w:t>instantaneous</w:t>
      </w:r>
      <w:r w:rsidRPr="003A0CFD">
        <w:rPr>
          <w:rFonts w:ascii="Times New Roman" w:hAnsi="Times New Roman" w:cs="Times New Roman"/>
          <w:sz w:val="24"/>
          <w:szCs w:val="24"/>
        </w:rPr>
        <w:t xml:space="preserve"> velocity.</w:t>
      </w:r>
    </w:p>
    <w:p w:rsidR="00757387" w:rsidRPr="003A0CFD" w:rsidRDefault="00757387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757387" w:rsidRPr="003A0CFD" w:rsidRDefault="00757387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A0CFD">
        <w:rPr>
          <w:rFonts w:ascii="Times New Roman" w:hAnsi="Times New Roman" w:cs="Times New Roman"/>
          <w:b/>
          <w:sz w:val="24"/>
          <w:szCs w:val="24"/>
        </w:rPr>
        <w:t>Speed</w:t>
      </w:r>
      <w:r w:rsidR="00682969" w:rsidRPr="003A0CFD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="00682969" w:rsidRPr="003A0CFD">
        <w:rPr>
          <w:rFonts w:ascii="Times New Roman" w:hAnsi="Times New Roman" w:cs="Times New Roman"/>
          <w:sz w:val="24"/>
          <w:szCs w:val="24"/>
        </w:rPr>
        <w:t>absolute value of velocity</w:t>
      </w:r>
    </w:p>
    <w:p w:rsidR="00757387" w:rsidRPr="003A0CFD" w:rsidRDefault="00757387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D3229B" w:rsidRPr="003A0CFD" w:rsidRDefault="00682969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b/>
          <w:sz w:val="24"/>
          <w:szCs w:val="24"/>
        </w:rPr>
        <w:t xml:space="preserve">Jerk – </w:t>
      </w:r>
      <w:r w:rsidRPr="003A0CFD">
        <w:rPr>
          <w:rFonts w:ascii="Times New Roman" w:hAnsi="Times New Roman" w:cs="Times New Roman"/>
          <w:sz w:val="24"/>
          <w:szCs w:val="24"/>
        </w:rPr>
        <w:t>derivative of acceleration; third derivative of position</w:t>
      </w:r>
      <w:r w:rsidR="00D3229B" w:rsidRPr="003A0CFD">
        <w:rPr>
          <w:rFonts w:ascii="Times New Roman" w:hAnsi="Times New Roman" w:cs="Times New Roman"/>
          <w:sz w:val="24"/>
          <w:szCs w:val="24"/>
        </w:rPr>
        <w:t xml:space="preserve"> (jerk is what makes you spill your drink when </w:t>
      </w:r>
    </w:p>
    <w:p w:rsidR="00757387" w:rsidRPr="003A0CFD" w:rsidRDefault="00D3229B" w:rsidP="003A0CFD">
      <w:pPr>
        <w:pStyle w:val="NoSpacing"/>
        <w:ind w:firstLine="630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>a car accelerates suddenly).</w:t>
      </w:r>
    </w:p>
    <w:p w:rsidR="00EC59EE" w:rsidRPr="003A0CFD" w:rsidRDefault="00E541E8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27" type="#_x0000_t32" style="position:absolute;margin-left:-.75pt;margin-top:9.45pt;width:534pt;height:0;z-index:251660288" o:connectortype="straight" strokeweight="1.5pt">
            <v:stroke dashstyle="dashDot"/>
          </v:shape>
        </w:pict>
      </w:r>
    </w:p>
    <w:p w:rsidR="00682969" w:rsidRPr="003A0CFD" w:rsidRDefault="00EC59E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238125</wp:posOffset>
            </wp:positionH>
            <wp:positionV relativeFrom="paragraph">
              <wp:posOffset>83185</wp:posOffset>
            </wp:positionV>
            <wp:extent cx="3714750" cy="1990725"/>
            <wp:effectExtent l="1905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t="13452" b="104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1929FE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A0CFD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-295275</wp:posOffset>
            </wp:positionH>
            <wp:positionV relativeFrom="paragraph">
              <wp:posOffset>67945</wp:posOffset>
            </wp:positionV>
            <wp:extent cx="4562475" cy="1847850"/>
            <wp:effectExtent l="1905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t="18248" b="131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82969" w:rsidRPr="003A0CFD" w:rsidRDefault="00682969" w:rsidP="00A7682F">
      <w:pPr>
        <w:ind w:firstLine="360"/>
        <w:contextualSpacing/>
      </w:pPr>
      <w:r w:rsidRPr="003A0CFD">
        <w:t xml:space="preserve">If an object is traveling at a velocity of </w:t>
      </w:r>
      <w:r w:rsidRPr="003A0CFD">
        <w:rPr>
          <w:position w:val="-10"/>
        </w:rPr>
        <w:object w:dxaOrig="1120" w:dyaOrig="320">
          <v:shape id="_x0000_i1035" type="#_x0000_t75" style="width:56.25pt;height:15.75pt" o:ole="">
            <v:imagedata r:id="rId28" o:title=""/>
          </v:shape>
          <o:OLEObject Type="Embed" ProgID="Equation.DSMT4" ShapeID="_x0000_i1035" DrawAspect="Content" ObjectID="_1539490696" r:id="rId29"/>
        </w:object>
      </w:r>
      <w:r w:rsidRPr="003A0CFD">
        <w:t>, what does the negative sign imply?</w:t>
      </w:r>
    </w:p>
    <w:p w:rsidR="001929FE" w:rsidRPr="003A0CFD" w:rsidRDefault="001929FE" w:rsidP="003A0CFD">
      <w:pPr>
        <w:contextualSpacing/>
      </w:pPr>
    </w:p>
    <w:p w:rsidR="00682969" w:rsidRPr="003A0CFD" w:rsidRDefault="00682969" w:rsidP="003A0CFD">
      <w:pPr>
        <w:contextualSpacing/>
      </w:pPr>
    </w:p>
    <w:p w:rsidR="00D26FF0" w:rsidRPr="003A0CFD" w:rsidRDefault="00D26FF0" w:rsidP="003A0CFD">
      <w:pPr>
        <w:contextualSpacing/>
      </w:pPr>
    </w:p>
    <w:p w:rsidR="00D26FF0" w:rsidRPr="003A0CFD" w:rsidRDefault="00D26FF0" w:rsidP="003A0CFD">
      <w:pPr>
        <w:contextualSpacing/>
      </w:pPr>
    </w:p>
    <w:p w:rsidR="00682969" w:rsidRPr="003A0CFD" w:rsidRDefault="00682969" w:rsidP="00A7682F">
      <w:pPr>
        <w:ind w:firstLine="360"/>
        <w:contextualSpacing/>
      </w:pPr>
      <w:r w:rsidRPr="003A0CFD">
        <w:t>If the object’s velocity gets “more negative”, what does that mean about the object?</w:t>
      </w:r>
    </w:p>
    <w:p w:rsidR="00682969" w:rsidRPr="003A0CFD" w:rsidRDefault="00682969" w:rsidP="003A0CFD">
      <w:pPr>
        <w:contextualSpacing/>
      </w:pPr>
    </w:p>
    <w:p w:rsidR="00682969" w:rsidRPr="003A0CFD" w:rsidRDefault="00682969" w:rsidP="003A0CFD">
      <w:pPr>
        <w:contextualSpacing/>
      </w:pPr>
    </w:p>
    <w:p w:rsidR="00D26FF0" w:rsidRPr="003A0CFD" w:rsidRDefault="00D26FF0" w:rsidP="003A0CFD">
      <w:pPr>
        <w:contextualSpacing/>
      </w:pPr>
    </w:p>
    <w:p w:rsidR="001929FE" w:rsidRPr="003A0CFD" w:rsidRDefault="001929FE" w:rsidP="003A0CFD">
      <w:pPr>
        <w:contextualSpacing/>
      </w:pPr>
    </w:p>
    <w:p w:rsidR="00D3229B" w:rsidRPr="003A0CFD" w:rsidRDefault="00682969" w:rsidP="00A7682F">
      <w:pPr>
        <w:ind w:firstLine="360"/>
        <w:contextualSpacing/>
      </w:pPr>
      <w:r w:rsidRPr="003A0CFD">
        <w:t>If the object’s velocity gets “less negative”, what does that mean about the object?</w:t>
      </w:r>
    </w:p>
    <w:p w:rsidR="00D26FF0" w:rsidRPr="003A0CFD" w:rsidRDefault="00D26FF0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26FF0" w:rsidRPr="003A0CFD" w:rsidRDefault="00D26FF0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26FF0" w:rsidRPr="003A0CFD" w:rsidRDefault="00D26FF0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A7682F" w:rsidRPr="00A7682F" w:rsidRDefault="00A7682F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Page 3</w:t>
      </w:r>
    </w:p>
    <w:p w:rsidR="009049AD" w:rsidRPr="003A0CFD" w:rsidRDefault="009049AD" w:rsidP="003A0CFD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3A0CFD">
        <w:rPr>
          <w:rFonts w:ascii="Times New Roman" w:hAnsi="Times New Roman" w:cs="Times New Roman"/>
          <w:b/>
          <w:sz w:val="24"/>
          <w:szCs w:val="24"/>
          <w:u w:val="single"/>
        </w:rPr>
        <w:t>Example 1</w:t>
      </w:r>
      <w:r w:rsidR="00BF28CE" w:rsidRPr="00335254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="00BF28CE" w:rsidRPr="003A0CFD">
        <w:rPr>
          <w:rFonts w:ascii="Times New Roman" w:hAnsi="Times New Roman" w:cs="Times New Roman"/>
          <w:i/>
          <w:sz w:val="24"/>
          <w:szCs w:val="24"/>
        </w:rPr>
        <w:t>Calculator active but explain your answers!</w:t>
      </w:r>
    </w:p>
    <w:p w:rsidR="009049AD" w:rsidRPr="003A0CFD" w:rsidRDefault="009049AD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>A dynamite blast propels a heavy rock straight up i</w:t>
      </w:r>
      <w:r w:rsidR="00591002" w:rsidRPr="003A0CFD">
        <w:rPr>
          <w:rFonts w:ascii="Times New Roman" w:hAnsi="Times New Roman" w:cs="Times New Roman"/>
          <w:sz w:val="24"/>
          <w:szCs w:val="24"/>
        </w:rPr>
        <w:t>nto the air</w:t>
      </w:r>
      <w:r w:rsidRPr="003A0CFD">
        <w:rPr>
          <w:rFonts w:ascii="Times New Roman" w:hAnsi="Times New Roman" w:cs="Times New Roman"/>
          <w:sz w:val="24"/>
          <w:szCs w:val="24"/>
        </w:rPr>
        <w:t>.  It</w:t>
      </w:r>
      <w:r w:rsidR="00591002" w:rsidRPr="003A0CFD">
        <w:rPr>
          <w:rFonts w:ascii="Times New Roman" w:hAnsi="Times New Roman" w:cs="Times New Roman"/>
          <w:sz w:val="24"/>
          <w:szCs w:val="24"/>
        </w:rPr>
        <w:t>s</w:t>
      </w:r>
      <w:r w:rsidRPr="003A0CFD">
        <w:rPr>
          <w:rFonts w:ascii="Times New Roman" w:hAnsi="Times New Roman" w:cs="Times New Roman"/>
          <w:sz w:val="24"/>
          <w:szCs w:val="24"/>
        </w:rPr>
        <w:t xml:space="preserve"> </w:t>
      </w:r>
      <w:r w:rsidR="00591002" w:rsidRPr="003A0CFD">
        <w:rPr>
          <w:rFonts w:ascii="Times New Roman" w:hAnsi="Times New Roman" w:cs="Times New Roman"/>
          <w:sz w:val="24"/>
          <w:szCs w:val="24"/>
        </w:rPr>
        <w:t xml:space="preserve">velocity is modeled by the function </w:t>
      </w:r>
      <w:r w:rsidRPr="003A0CFD">
        <w:rPr>
          <w:rFonts w:ascii="Times New Roman" w:hAnsi="Times New Roman" w:cs="Times New Roman"/>
          <w:sz w:val="24"/>
          <w:szCs w:val="24"/>
        </w:rPr>
        <w:t xml:space="preserve">reaches a height of </w:t>
      </w:r>
      <w:r w:rsidR="00591002" w:rsidRPr="003A0CFD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036" type="#_x0000_t75" style="width:64.5pt;height:13.5pt" o:ole="">
            <v:imagedata r:id="rId30" o:title=""/>
          </v:shape>
          <o:OLEObject Type="Embed" ProgID="Equation.DSMT4" ShapeID="_x0000_i1036" DrawAspect="Content" ObjectID="_1539490697" r:id="rId31"/>
        </w:object>
      </w:r>
      <w:proofErr w:type="spellStart"/>
      <w:r w:rsidRPr="003A0CFD">
        <w:rPr>
          <w:rFonts w:ascii="Times New Roman" w:hAnsi="Times New Roman" w:cs="Times New Roman"/>
          <w:sz w:val="24"/>
          <w:szCs w:val="24"/>
        </w:rPr>
        <w:t>ft</w:t>
      </w:r>
      <w:proofErr w:type="spellEnd"/>
      <w:r w:rsidR="00591002" w:rsidRPr="003A0CFD">
        <w:rPr>
          <w:rFonts w:ascii="Times New Roman" w:hAnsi="Times New Roman" w:cs="Times New Roman"/>
          <w:sz w:val="24"/>
          <w:szCs w:val="24"/>
        </w:rPr>
        <w:t>/sec</w:t>
      </w:r>
      <w:r w:rsidRPr="003A0CFD">
        <w:rPr>
          <w:rFonts w:ascii="Times New Roman" w:hAnsi="Times New Roman" w:cs="Times New Roman"/>
          <w:sz w:val="24"/>
          <w:szCs w:val="24"/>
        </w:rPr>
        <w:t xml:space="preserve"> after </w:t>
      </w:r>
      <w:r w:rsidRPr="003A0CFD">
        <w:rPr>
          <w:rFonts w:ascii="Times New Roman" w:hAnsi="Times New Roman" w:cs="Times New Roman"/>
          <w:i/>
          <w:sz w:val="24"/>
          <w:szCs w:val="24"/>
        </w:rPr>
        <w:t>t</w:t>
      </w:r>
      <w:r w:rsidRPr="003A0CFD">
        <w:rPr>
          <w:rFonts w:ascii="Times New Roman" w:hAnsi="Times New Roman" w:cs="Times New Roman"/>
          <w:sz w:val="24"/>
          <w:szCs w:val="24"/>
        </w:rPr>
        <w:t xml:space="preserve"> seconds.</w:t>
      </w:r>
    </w:p>
    <w:p w:rsidR="009049AD" w:rsidRPr="003A0CFD" w:rsidRDefault="009049AD" w:rsidP="00335254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 xml:space="preserve">(a) </w:t>
      </w:r>
      <w:r w:rsidR="00591002" w:rsidRPr="003A0CFD">
        <w:rPr>
          <w:rFonts w:ascii="Times New Roman" w:hAnsi="Times New Roman" w:cs="Times New Roman"/>
          <w:sz w:val="24"/>
          <w:szCs w:val="24"/>
        </w:rPr>
        <w:t>When will the rock reach its maximum height?</w:t>
      </w:r>
    </w:p>
    <w:p w:rsidR="009049AD" w:rsidRPr="003A0CFD" w:rsidRDefault="00591002" w:rsidP="00335254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>(b</w:t>
      </w:r>
      <w:r w:rsidR="009049AD" w:rsidRPr="003A0CFD">
        <w:rPr>
          <w:rFonts w:ascii="Times New Roman" w:hAnsi="Times New Roman" w:cs="Times New Roman"/>
          <w:sz w:val="24"/>
          <w:szCs w:val="24"/>
        </w:rPr>
        <w:t xml:space="preserve">) What is the acceleration of the rock at any time </w:t>
      </w:r>
      <w:r w:rsidR="009049AD" w:rsidRPr="003A0CFD">
        <w:rPr>
          <w:rFonts w:ascii="Times New Roman" w:hAnsi="Times New Roman" w:cs="Times New Roman"/>
          <w:i/>
          <w:sz w:val="24"/>
          <w:szCs w:val="24"/>
        </w:rPr>
        <w:t>t</w:t>
      </w:r>
      <w:r w:rsidR="009049AD" w:rsidRPr="003A0CFD">
        <w:rPr>
          <w:rFonts w:ascii="Times New Roman" w:hAnsi="Times New Roman" w:cs="Times New Roman"/>
          <w:sz w:val="24"/>
          <w:szCs w:val="24"/>
        </w:rPr>
        <w:t xml:space="preserve"> during its flight (after the blast)?</w:t>
      </w:r>
    </w:p>
    <w:p w:rsidR="00591002" w:rsidRPr="003A0CFD" w:rsidRDefault="00591002" w:rsidP="00335254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 xml:space="preserve">(c) At </w:t>
      </w:r>
      <w:r w:rsidRPr="003A0CFD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7" type="#_x0000_t75" style="width:33.75pt;height:14.25pt" o:ole="">
            <v:imagedata r:id="rId32" o:title=""/>
          </v:shape>
          <o:OLEObject Type="Embed" ProgID="Equation.DSMT4" ShapeID="_x0000_i1037" DrawAspect="Content" ObjectID="_1539490698" r:id="rId33"/>
        </w:object>
      </w:r>
      <w:r w:rsidRPr="003A0CFD">
        <w:rPr>
          <w:rFonts w:ascii="Times New Roman" w:hAnsi="Times New Roman" w:cs="Times New Roman"/>
          <w:sz w:val="24"/>
          <w:szCs w:val="24"/>
        </w:rPr>
        <w:t>, is the rock speeding up or slowing down?</w:t>
      </w:r>
    </w:p>
    <w:p w:rsidR="009049AD" w:rsidRPr="003A0CFD" w:rsidRDefault="00A70150" w:rsidP="00335254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>(d</w:t>
      </w:r>
      <w:r w:rsidR="009049AD" w:rsidRPr="003A0CFD">
        <w:rPr>
          <w:rFonts w:ascii="Times New Roman" w:hAnsi="Times New Roman" w:cs="Times New Roman"/>
          <w:sz w:val="24"/>
          <w:szCs w:val="24"/>
        </w:rPr>
        <w:t>) When does the rock hit the ground?</w:t>
      </w:r>
      <w:r w:rsidR="00CB3A3C" w:rsidRPr="003A0CFD">
        <w:rPr>
          <w:rFonts w:ascii="Times New Roman" w:hAnsi="Times New Roman" w:cs="Times New Roman"/>
          <w:sz w:val="24"/>
          <w:szCs w:val="24"/>
        </w:rPr>
        <w:t xml:space="preserve">  Explain how you know.</w:t>
      </w:r>
    </w:p>
    <w:p w:rsidR="009049AD" w:rsidRPr="003A0CFD" w:rsidRDefault="009049AD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049AD" w:rsidRPr="003A0CFD" w:rsidRDefault="009049AD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049AD" w:rsidRPr="003A0CFD" w:rsidRDefault="009049AD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049AD" w:rsidRPr="003A0CFD" w:rsidRDefault="009049AD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049AD" w:rsidRPr="003A0CFD" w:rsidRDefault="009049AD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049AD" w:rsidRPr="003A0CFD" w:rsidRDefault="009049AD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049AD" w:rsidRPr="003A0CFD" w:rsidRDefault="009049AD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049AD" w:rsidRPr="003A0CFD" w:rsidRDefault="009049AD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049AD" w:rsidRPr="003A0CFD" w:rsidRDefault="009049AD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049AD" w:rsidRPr="003A0CFD" w:rsidRDefault="009049AD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049AD" w:rsidRPr="003A0CFD" w:rsidRDefault="009049AD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049AD" w:rsidRPr="003A0CFD" w:rsidRDefault="009049AD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049AD" w:rsidRPr="003A0CFD" w:rsidRDefault="009049AD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049AD" w:rsidRPr="003A0CFD" w:rsidRDefault="009049AD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049AD" w:rsidRPr="003A0CFD" w:rsidRDefault="009049AD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A7B69" w:rsidRPr="003A0CFD" w:rsidRDefault="000A7B69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C1210" w:rsidRDefault="007C1210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72F96" w:rsidRDefault="00572F96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72F96" w:rsidRDefault="00572F96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72F96" w:rsidRDefault="00572F96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  <w:t xml:space="preserve">  OVER </w:t>
      </w:r>
      <w:r w:rsidRPr="00572F96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572F96" w:rsidRPr="003A0CFD" w:rsidRDefault="00572F96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Page 4</w:t>
      </w: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3A0CFD">
        <w:rPr>
          <w:rFonts w:ascii="Times New Roman" w:hAnsi="Times New Roman" w:cs="Times New Roman"/>
          <w:b/>
          <w:sz w:val="24"/>
          <w:szCs w:val="24"/>
          <w:u w:val="single"/>
        </w:rPr>
        <w:t>Example 2 – Particle Motion</w:t>
      </w:r>
      <w:r w:rsidRPr="003A0CFD">
        <w:rPr>
          <w:rFonts w:ascii="Times New Roman" w:hAnsi="Times New Roman" w:cs="Times New Roman"/>
          <w:i/>
          <w:sz w:val="24"/>
          <w:szCs w:val="24"/>
        </w:rPr>
        <w:t xml:space="preserve"> – NO CALCULATOR</w:t>
      </w:r>
    </w:p>
    <w:p w:rsidR="00BF28CE" w:rsidRPr="003A0CFD" w:rsidRDefault="00BF28CE" w:rsidP="003A0CFD">
      <w:pPr>
        <w:ind w:left="720" w:hanging="720"/>
        <w:contextualSpacing/>
      </w:pPr>
      <w:r w:rsidRPr="003A0CFD">
        <w:t xml:space="preserve">A particle is moving along the horizontal axis in such a way that its position at time </w:t>
      </w:r>
      <w:r w:rsidRPr="003A0CFD">
        <w:rPr>
          <w:i/>
        </w:rPr>
        <w:t>t</w:t>
      </w:r>
      <w:r w:rsidRPr="003A0CFD">
        <w:t xml:space="preserve"> is</w:t>
      </w:r>
    </w:p>
    <w:p w:rsidR="00BF28CE" w:rsidRPr="003A0CFD" w:rsidRDefault="00D900BA" w:rsidP="003A0CFD">
      <w:pPr>
        <w:ind w:left="720" w:hanging="720"/>
        <w:contextualSpacing/>
      </w:pPr>
      <w:r>
        <w:t xml:space="preserve">given </w:t>
      </w:r>
      <w:r w:rsidR="00BF28CE" w:rsidRPr="003A0CFD">
        <w:t>by the following function:</w:t>
      </w:r>
    </w:p>
    <w:p w:rsidR="00BF28CE" w:rsidRPr="003A0CFD" w:rsidRDefault="00BF28CE" w:rsidP="003A0CFD">
      <w:pPr>
        <w:ind w:left="720" w:hanging="720"/>
        <w:contextualSpacing/>
      </w:pPr>
      <w:r w:rsidRPr="003A0CFD">
        <w:tab/>
      </w:r>
      <w:r w:rsidRPr="003A0CFD">
        <w:tab/>
      </w:r>
      <w:r w:rsidRPr="003A0CFD">
        <w:tab/>
        <w:t xml:space="preserve">      </w:t>
      </w:r>
      <w:r w:rsidR="002E3C62">
        <w:t xml:space="preserve">              </w:t>
      </w:r>
      <w:r w:rsidRPr="003A0CFD">
        <w:t xml:space="preserve">      </w:t>
      </w:r>
      <w:r w:rsidRPr="003A0CFD">
        <w:rPr>
          <w:position w:val="-10"/>
        </w:rPr>
        <w:object w:dxaOrig="2740" w:dyaOrig="360">
          <v:shape id="_x0000_i1038" type="#_x0000_t75" style="width:198pt;height:26.25pt" o:ole="">
            <v:imagedata r:id="rId34" o:title=""/>
          </v:shape>
          <o:OLEObject Type="Embed" ProgID="Equation.DSMT4" ShapeID="_x0000_i1038" DrawAspect="Content" ObjectID="_1539490699" r:id="rId35"/>
        </w:object>
      </w:r>
    </w:p>
    <w:p w:rsidR="00BF28CE" w:rsidRPr="003A0CFD" w:rsidRDefault="00BF28CE" w:rsidP="002E3C62">
      <w:pPr>
        <w:ind w:left="720" w:hanging="360"/>
        <w:contextualSpacing/>
      </w:pPr>
      <w:r w:rsidRPr="003A0CFD">
        <w:t>(a)  Determine a formula for the velocity of the particle.</w:t>
      </w:r>
    </w:p>
    <w:p w:rsidR="00BF28CE" w:rsidRPr="003A0CFD" w:rsidRDefault="00BF28CE" w:rsidP="002E3C62">
      <w:pPr>
        <w:ind w:left="720" w:hanging="360"/>
        <w:contextualSpacing/>
      </w:pPr>
      <w:r w:rsidRPr="003A0CFD">
        <w:t>(b)  Determine a formula for the acceleration of the particle.</w:t>
      </w:r>
    </w:p>
    <w:p w:rsidR="00BF28CE" w:rsidRPr="003A0CFD" w:rsidRDefault="00BF28CE" w:rsidP="002E3C62">
      <w:pPr>
        <w:ind w:firstLine="360"/>
        <w:contextualSpacing/>
        <w:rPr>
          <w:i/>
        </w:rPr>
      </w:pPr>
      <w:r w:rsidRPr="003A0CFD">
        <w:t xml:space="preserve">(c)  For what values of </w:t>
      </w:r>
      <w:r w:rsidRPr="003A0CFD">
        <w:rPr>
          <w:i/>
        </w:rPr>
        <w:t xml:space="preserve">t </w:t>
      </w:r>
      <w:r w:rsidRPr="003A0CFD">
        <w:t xml:space="preserve">is the particle at rest?  </w:t>
      </w:r>
      <w:r w:rsidRPr="003A0CFD">
        <w:rPr>
          <w:i/>
        </w:rPr>
        <w:t>Hint:  What is its velocity when it’s at rest?</w:t>
      </w:r>
    </w:p>
    <w:p w:rsidR="00BF28CE" w:rsidRPr="003A0CFD" w:rsidRDefault="00BF28CE" w:rsidP="002E3C62">
      <w:pPr>
        <w:ind w:firstLine="360"/>
        <w:contextualSpacing/>
        <w:rPr>
          <w:i/>
        </w:rPr>
      </w:pPr>
      <w:r w:rsidRPr="003A0CFD">
        <w:t xml:space="preserve">(d)  When is the particle moving to the right?  To the left?  </w:t>
      </w:r>
      <w:r w:rsidRPr="003A0CFD">
        <w:rPr>
          <w:i/>
        </w:rPr>
        <w:t>Hint:  NUMBER LINE ANALYSIS!</w:t>
      </w:r>
    </w:p>
    <w:p w:rsidR="00BF28CE" w:rsidRPr="003A0CFD" w:rsidRDefault="00BF28CE" w:rsidP="002E3C62">
      <w:pPr>
        <w:ind w:firstLine="360"/>
        <w:contextualSpacing/>
      </w:pPr>
      <w:r w:rsidRPr="003A0CFD">
        <w:t>(e)  What is the velocity of the particle when the acceleration is zero?</w:t>
      </w:r>
    </w:p>
    <w:p w:rsidR="000518C2" w:rsidRPr="003A0CFD" w:rsidRDefault="000518C2" w:rsidP="002E3C62">
      <w:pPr>
        <w:ind w:firstLine="360"/>
        <w:contextualSpacing/>
        <w:rPr>
          <w:i/>
        </w:rPr>
      </w:pPr>
      <w:r w:rsidRPr="003A0CFD">
        <w:t>(f)  At</w:t>
      </w:r>
      <w:r w:rsidR="00BF28CE" w:rsidRPr="003A0CFD">
        <w:t xml:space="preserve"> </w:t>
      </w:r>
      <w:r w:rsidR="00BF28CE" w:rsidRPr="003A0CFD">
        <w:rPr>
          <w:i/>
        </w:rPr>
        <w:t xml:space="preserve">t = </w:t>
      </w:r>
      <w:r w:rsidR="00177A1A" w:rsidRPr="003A0CFD">
        <w:t>4</w:t>
      </w:r>
      <w:r w:rsidR="00BF28CE" w:rsidRPr="003A0CFD">
        <w:t xml:space="preserve"> seconds</w:t>
      </w:r>
      <w:r w:rsidRPr="003A0CFD">
        <w:t xml:space="preserve"> is the particle speeding up or slowing down</w:t>
      </w:r>
      <w:r w:rsidR="00BF28CE" w:rsidRPr="003A0CFD">
        <w:t>?</w:t>
      </w:r>
      <w:r w:rsidRPr="003A0CFD">
        <w:t xml:space="preserve">  </w:t>
      </w:r>
      <w:r w:rsidRPr="003A0CFD">
        <w:rPr>
          <w:i/>
        </w:rPr>
        <w:t xml:space="preserve">Think about the relationship </w:t>
      </w:r>
    </w:p>
    <w:p w:rsidR="00BF28CE" w:rsidRPr="003A0CFD" w:rsidRDefault="000518C2" w:rsidP="002E3C62">
      <w:pPr>
        <w:ind w:left="360" w:firstLine="360"/>
        <w:contextualSpacing/>
        <w:rPr>
          <w:i/>
        </w:rPr>
      </w:pPr>
      <w:r w:rsidRPr="003A0CFD">
        <w:rPr>
          <w:i/>
        </w:rPr>
        <w:t>between velocity and acceleration.</w:t>
      </w:r>
    </w:p>
    <w:p w:rsidR="00BF28CE" w:rsidRPr="003A0CFD" w:rsidRDefault="00BF28CE" w:rsidP="002E3C62">
      <w:pPr>
        <w:ind w:firstLine="360"/>
        <w:contextualSpacing/>
      </w:pPr>
      <w:r w:rsidRPr="003A0CFD">
        <w:t xml:space="preserve">(g)  What is the displacement of the particle at </w:t>
      </w:r>
      <w:r w:rsidRPr="003A0CFD">
        <w:rPr>
          <w:position w:val="-6"/>
        </w:rPr>
        <w:object w:dxaOrig="499" w:dyaOrig="279">
          <v:shape id="_x0000_i1039" type="#_x0000_t75" style="width:24.75pt;height:14.25pt" o:ole="">
            <v:imagedata r:id="rId36" o:title=""/>
          </v:shape>
          <o:OLEObject Type="Embed" ProgID="Equation.DSMT4" ShapeID="_x0000_i1039" DrawAspect="Content" ObjectID="_1539490700" r:id="rId37"/>
        </w:object>
      </w:r>
    </w:p>
    <w:p w:rsidR="00BF28CE" w:rsidRPr="003A0CFD" w:rsidRDefault="00BF28CE" w:rsidP="002E3C62">
      <w:pPr>
        <w:ind w:firstLine="360"/>
        <w:contextualSpacing/>
        <w:rPr>
          <w:i/>
        </w:rPr>
      </w:pPr>
      <w:r w:rsidRPr="003A0CFD">
        <w:t xml:space="preserve">(h)  When </w:t>
      </w:r>
      <w:r w:rsidRPr="003A0CFD">
        <w:rPr>
          <w:i/>
        </w:rPr>
        <w:t>t</w:t>
      </w:r>
      <w:r w:rsidRPr="003A0CFD">
        <w:t xml:space="preserve"> = 3, what is the total distance traveled by the particle.  </w:t>
      </w:r>
      <w:r w:rsidRPr="003A0CFD">
        <w:rPr>
          <w:i/>
        </w:rPr>
        <w:t>Refer back to your NLA analysis!</w:t>
      </w:r>
    </w:p>
    <w:p w:rsidR="00BF28CE" w:rsidRPr="003A0CFD" w:rsidRDefault="00BF28CE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F0C00" w:rsidRDefault="006F0C00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F0C00" w:rsidRDefault="006F0C00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F0C00" w:rsidRDefault="006F0C00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F0C00" w:rsidRPr="003A0CFD" w:rsidRDefault="006F0C00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F0C00" w:rsidRPr="006F0C00" w:rsidRDefault="006F0C00" w:rsidP="003A0CFD">
      <w:pPr>
        <w:pStyle w:val="NoSpacing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                      </w:t>
      </w:r>
      <w:r w:rsidRPr="006F0C00">
        <w:rPr>
          <w:rFonts w:ascii="Times New Roman" w:hAnsi="Times New Roman" w:cs="Times New Roman"/>
          <w:sz w:val="24"/>
          <w:szCs w:val="24"/>
        </w:rPr>
        <w:t>Page 5</w:t>
      </w:r>
    </w:p>
    <w:p w:rsidR="0083104F" w:rsidRPr="003A0CFD" w:rsidRDefault="0083104F" w:rsidP="003A0CFD">
      <w:pPr>
        <w:pStyle w:val="NoSpacing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A0CFD">
        <w:rPr>
          <w:rFonts w:ascii="Times New Roman" w:hAnsi="Times New Roman" w:cs="Times New Roman"/>
          <w:b/>
          <w:sz w:val="24"/>
          <w:szCs w:val="24"/>
        </w:rPr>
        <w:t>STOP, DROP, AND AP!</w:t>
      </w:r>
    </w:p>
    <w:p w:rsidR="00FD68E3" w:rsidRPr="00D82A03" w:rsidRDefault="00FD68E3" w:rsidP="003A0CFD">
      <w:pPr>
        <w:pStyle w:val="NoSpacing"/>
        <w:contextualSpacing/>
        <w:rPr>
          <w:rFonts w:ascii="Times New Roman" w:hAnsi="Times New Roman" w:cs="Times New Roman"/>
          <w:b/>
          <w:sz w:val="16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A0CFD">
        <w:rPr>
          <w:rFonts w:ascii="Times New Roman" w:hAnsi="Times New Roman" w:cs="Times New Roman"/>
          <w:b/>
          <w:sz w:val="24"/>
          <w:szCs w:val="24"/>
        </w:rPr>
        <w:t>Answer the following AP multiple choice questions:</w:t>
      </w:r>
    </w:p>
    <w:p w:rsidR="00FD68E3" w:rsidRPr="00D82A03" w:rsidRDefault="00FD68E3" w:rsidP="003A0CFD">
      <w:pPr>
        <w:pStyle w:val="NoSpacing"/>
        <w:contextualSpacing/>
        <w:rPr>
          <w:rFonts w:ascii="Times New Roman" w:hAnsi="Times New Roman" w:cs="Times New Roman"/>
          <w:b/>
          <w:sz w:val="16"/>
          <w:szCs w:val="24"/>
        </w:rPr>
      </w:pPr>
    </w:p>
    <w:p w:rsidR="00FD68E3" w:rsidRPr="003A0CFD" w:rsidRDefault="00D82A03" w:rsidP="003A0CFD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i/>
          <w:noProof/>
          <w:sz w:val="24"/>
          <w:szCs w:val="24"/>
          <w:u w:val="single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40641</wp:posOffset>
            </wp:positionV>
            <wp:extent cx="5981700" cy="1916550"/>
            <wp:effectExtent l="19050" t="0" r="0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0" cy="191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D68E3" w:rsidRPr="003A0CFD">
        <w:rPr>
          <w:rFonts w:ascii="Times New Roman" w:hAnsi="Times New Roman" w:cs="Times New Roman"/>
          <w:i/>
          <w:sz w:val="24"/>
          <w:szCs w:val="24"/>
          <w:u w:val="single"/>
        </w:rPr>
        <w:t>NO CALCULATOR</w:t>
      </w: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52949" w:rsidRPr="003A0CFD" w:rsidRDefault="00E52949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52949" w:rsidRPr="003A0CFD" w:rsidRDefault="00E52949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E40132" w:rsidP="003A0CFD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3A0CFD">
        <w:rPr>
          <w:rFonts w:ascii="Times New Roman" w:hAnsi="Times New Roman" w:cs="Times New Roman"/>
          <w:i/>
          <w:noProof/>
          <w:sz w:val="24"/>
          <w:szCs w:val="24"/>
          <w:u w:val="single"/>
        </w:rPr>
        <w:drawing>
          <wp:anchor distT="0" distB="0" distL="114300" distR="114300" simplePos="0" relativeHeight="251654656" behindDoc="1" locked="0" layoutInCell="1" allowOverlap="1" wp14:anchorId="4306519F" wp14:editId="6476156E">
            <wp:simplePos x="0" y="0"/>
            <wp:positionH relativeFrom="column">
              <wp:posOffset>19050</wp:posOffset>
            </wp:positionH>
            <wp:positionV relativeFrom="paragraph">
              <wp:posOffset>100965</wp:posOffset>
            </wp:positionV>
            <wp:extent cx="6629400" cy="923925"/>
            <wp:effectExtent l="19050" t="0" r="0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D68E3" w:rsidRPr="003A0CFD">
        <w:rPr>
          <w:rFonts w:ascii="Times New Roman" w:hAnsi="Times New Roman" w:cs="Times New Roman"/>
          <w:i/>
          <w:sz w:val="24"/>
          <w:szCs w:val="24"/>
          <w:u w:val="single"/>
        </w:rPr>
        <w:t>CALCULATOR</w:t>
      </w: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40132" w:rsidRPr="003A0CFD" w:rsidRDefault="00E40132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40132" w:rsidRPr="003A0CFD" w:rsidRDefault="00E40132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77D99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5680" behindDoc="1" locked="0" layoutInCell="1" allowOverlap="1" wp14:anchorId="2121008B" wp14:editId="0A1E9756">
            <wp:simplePos x="0" y="0"/>
            <wp:positionH relativeFrom="column">
              <wp:posOffset>123825</wp:posOffset>
            </wp:positionH>
            <wp:positionV relativeFrom="paragraph">
              <wp:posOffset>12700</wp:posOffset>
            </wp:positionV>
            <wp:extent cx="6629400" cy="895350"/>
            <wp:effectExtent l="19050" t="0" r="0" b="0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52949" w:rsidRPr="003A0CFD" w:rsidRDefault="00E52949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77D99" w:rsidRDefault="00F77D99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77D99" w:rsidRDefault="00F77D9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F08F0">
        <w:rPr>
          <w:rFonts w:ascii="Times New Roman" w:hAnsi="Times New Roman" w:cs="Times New Roman"/>
          <w:b/>
          <w:sz w:val="24"/>
          <w:szCs w:val="24"/>
        </w:rPr>
        <w:t>2016 Exam</w:t>
      </w:r>
    </w:p>
    <w:p w:rsidR="00DF08F0" w:rsidRPr="00DF08F0" w:rsidRDefault="00E541E8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r>
        <w:rPr>
          <w:noProof/>
        </w:rPr>
        <w:drawing>
          <wp:anchor distT="0" distB="0" distL="114300" distR="114300" simplePos="0" relativeHeight="251659776" behindDoc="1" locked="0" layoutInCell="1" allowOverlap="1" wp14:anchorId="48178D22" wp14:editId="4A8E32E8">
            <wp:simplePos x="0" y="0"/>
            <wp:positionH relativeFrom="column">
              <wp:posOffset>-9525</wp:posOffset>
            </wp:positionH>
            <wp:positionV relativeFrom="paragraph">
              <wp:posOffset>29845</wp:posOffset>
            </wp:positionV>
            <wp:extent cx="6248400" cy="149669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48400" cy="1496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:rsidR="00F77D99" w:rsidRDefault="00F77D99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77D99" w:rsidRDefault="00F77D99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77D99" w:rsidRDefault="00F77D99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77D99" w:rsidRDefault="00F77D99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A03" w:rsidRDefault="00D82A0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A03" w:rsidRPr="003A0CFD" w:rsidRDefault="00D82A0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A03" w:rsidRDefault="00D82A0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OVER </w:t>
      </w:r>
      <w:r w:rsidRPr="00D82A03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D82A03" w:rsidRPr="003A0CFD" w:rsidRDefault="00D82A0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age 6</w:t>
      </w: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sz w:val="24"/>
          <w:szCs w:val="24"/>
        </w:rPr>
        <w:t xml:space="preserve">Below is an actual free response question from the 2013 AP Calculus Exam.  This question was calculator active.  Complete the below problem, then see </w:t>
      </w:r>
      <w:r w:rsidR="001760B8">
        <w:rPr>
          <w:rFonts w:ascii="Times New Roman" w:hAnsi="Times New Roman" w:cs="Times New Roman"/>
          <w:sz w:val="24"/>
          <w:szCs w:val="24"/>
        </w:rPr>
        <w:t xml:space="preserve">The Heinl </w:t>
      </w:r>
      <w:r w:rsidRPr="003A0CFD">
        <w:rPr>
          <w:rFonts w:ascii="Times New Roman" w:hAnsi="Times New Roman" w:cs="Times New Roman"/>
          <w:sz w:val="24"/>
          <w:szCs w:val="24"/>
        </w:rPr>
        <w:t>for an answer key.  Skip part (b) as we have not done any integrals yet (however note how material from much later in the school year will be used in a problem that we are learning at this point in the school year).</w:t>
      </w:r>
    </w:p>
    <w:p w:rsidR="00FD68E3" w:rsidRPr="003A0CFD" w:rsidRDefault="00DF08F0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566090AF" wp14:editId="519B6BCE">
            <wp:simplePos x="0" y="0"/>
            <wp:positionH relativeFrom="column">
              <wp:posOffset>-9525</wp:posOffset>
            </wp:positionH>
            <wp:positionV relativeFrom="paragraph">
              <wp:posOffset>57150</wp:posOffset>
            </wp:positionV>
            <wp:extent cx="6467475" cy="1943100"/>
            <wp:effectExtent l="19050" t="0" r="9525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7475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C13EE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[skip part b.]</w:t>
      </w:r>
    </w:p>
    <w:p w:rsidR="00FD68E3" w:rsidRPr="003A0CFD" w:rsidRDefault="00C13EE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A7B69" w:rsidRPr="003A0CFD" w:rsidRDefault="000A7B69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A7B69" w:rsidRPr="003A0CFD" w:rsidRDefault="000A7B69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A7B69" w:rsidRPr="003A0CFD" w:rsidRDefault="000A7B69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3104F" w:rsidRPr="003A0CFD" w:rsidRDefault="0083104F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3104F" w:rsidRDefault="0083104F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0B27" w:rsidRPr="003A0CFD" w:rsidRDefault="00460B27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D68E3" w:rsidRPr="003A0CFD" w:rsidRDefault="000A7B69" w:rsidP="003A0CF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A0CFD">
        <w:rPr>
          <w:rFonts w:ascii="Times New Roman" w:hAnsi="Times New Roman" w:cs="Times New Roman"/>
          <w:b/>
          <w:sz w:val="24"/>
          <w:szCs w:val="24"/>
        </w:rPr>
        <w:t>AP Calculus Free Response Question Rubric</w:t>
      </w:r>
    </w:p>
    <w:p w:rsidR="00FD68E3" w:rsidRPr="003A0CFD" w:rsidRDefault="00FD68E3" w:rsidP="003A0CF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A0CF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28575</wp:posOffset>
            </wp:positionH>
            <wp:positionV relativeFrom="paragraph">
              <wp:posOffset>144780</wp:posOffset>
            </wp:positionV>
            <wp:extent cx="6581775" cy="5162550"/>
            <wp:effectExtent l="19050" t="0" r="9525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1775" cy="516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FD68E3" w:rsidRPr="003A0CFD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8A01BDA"/>
    <w:multiLevelType w:val="hybridMultilevel"/>
    <w:tmpl w:val="50D20D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E81BE5"/>
    <w:rsid w:val="000518C2"/>
    <w:rsid w:val="00075BF0"/>
    <w:rsid w:val="000A7B69"/>
    <w:rsid w:val="001760B8"/>
    <w:rsid w:val="00177A1A"/>
    <w:rsid w:val="00185947"/>
    <w:rsid w:val="001929FE"/>
    <w:rsid w:val="00292463"/>
    <w:rsid w:val="002E3C62"/>
    <w:rsid w:val="002E4D58"/>
    <w:rsid w:val="00335254"/>
    <w:rsid w:val="003368D1"/>
    <w:rsid w:val="00370912"/>
    <w:rsid w:val="003771CB"/>
    <w:rsid w:val="003A0CFD"/>
    <w:rsid w:val="00433ED9"/>
    <w:rsid w:val="00460B27"/>
    <w:rsid w:val="00572F96"/>
    <w:rsid w:val="0058086D"/>
    <w:rsid w:val="00591002"/>
    <w:rsid w:val="005927A3"/>
    <w:rsid w:val="00682969"/>
    <w:rsid w:val="006A7272"/>
    <w:rsid w:val="006C782F"/>
    <w:rsid w:val="006F0C00"/>
    <w:rsid w:val="00757387"/>
    <w:rsid w:val="007C1210"/>
    <w:rsid w:val="0083104F"/>
    <w:rsid w:val="008F15F9"/>
    <w:rsid w:val="009049AD"/>
    <w:rsid w:val="00A415C3"/>
    <w:rsid w:val="00A70150"/>
    <w:rsid w:val="00A7682F"/>
    <w:rsid w:val="00B861E7"/>
    <w:rsid w:val="00BE3D09"/>
    <w:rsid w:val="00BF28CE"/>
    <w:rsid w:val="00C13EE7"/>
    <w:rsid w:val="00CB08CB"/>
    <w:rsid w:val="00CB3A3C"/>
    <w:rsid w:val="00D26FF0"/>
    <w:rsid w:val="00D3229B"/>
    <w:rsid w:val="00D752E4"/>
    <w:rsid w:val="00D82A03"/>
    <w:rsid w:val="00D900BA"/>
    <w:rsid w:val="00D9458A"/>
    <w:rsid w:val="00DF08F0"/>
    <w:rsid w:val="00E40132"/>
    <w:rsid w:val="00E52949"/>
    <w:rsid w:val="00E541E8"/>
    <w:rsid w:val="00E80351"/>
    <w:rsid w:val="00E81BE5"/>
    <w:rsid w:val="00EC59EE"/>
    <w:rsid w:val="00F77D99"/>
    <w:rsid w:val="00FD6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  <o:rules v:ext="edit">
        <o:r id="V:Rule3" type="connector" idref="#_x0000_s1027"/>
        <o:r id="V:Rule4" type="connector" idref="#_x0000_s1026"/>
      </o:rules>
    </o:shapelayout>
  </w:shapeDefaults>
  <w:decimalSymbol w:val="."/>
  <w:listSeparator w:val=","/>
  <w15:docId w15:val="{CC437F5D-523C-4E62-9555-3FEE7406EF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296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81BE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70912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091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90459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image" Target="media/image20.pn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3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1.png"/><Relationship Id="rId45" Type="http://schemas.openxmlformats.org/officeDocument/2006/relationships/theme" Target="theme/theme1.xml"/><Relationship Id="rId5" Type="http://schemas.openxmlformats.org/officeDocument/2006/relationships/image" Target="media/image1.gi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8</TotalTime>
  <Pages>7</Pages>
  <Words>655</Words>
  <Characters>374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0</cp:revision>
  <cp:lastPrinted>2016-10-31T11:23:00Z</cp:lastPrinted>
  <dcterms:created xsi:type="dcterms:W3CDTF">2016-10-30T17:31:00Z</dcterms:created>
  <dcterms:modified xsi:type="dcterms:W3CDTF">2016-11-01T1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